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0E03" w:rsidRPr="00F51048" w:rsidRDefault="00EC0E03" w:rsidP="00EC0E03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b/>
          <w:sz w:val="24"/>
          <w:szCs w:val="24"/>
          <w:lang w:val="uk-UA"/>
        </w:rPr>
        <w:t>Лабораторна робота №3</w:t>
      </w:r>
    </w:p>
    <w:p w:rsidR="00EC0E03" w:rsidRPr="00F51048" w:rsidRDefault="00EC0E03" w:rsidP="00EC0E03">
      <w:pPr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i/>
          <w:sz w:val="24"/>
          <w:szCs w:val="24"/>
          <w:lang w:val="uk-UA"/>
        </w:rPr>
        <w:t>Моделювання випадкових процесів</w:t>
      </w:r>
    </w:p>
    <w:p w:rsidR="00EC0E03" w:rsidRPr="00F51048" w:rsidRDefault="00EC0E03" w:rsidP="00F51048">
      <w:pPr>
        <w:ind w:left="360" w:firstLine="34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Нехай </w:t>
      </w:r>
      <w:r w:rsidRPr="00F51048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5pt;height:20.1pt" o:ole="">
            <v:imagedata r:id="rId6" o:title=""/>
          </v:shape>
          <o:OLEObject Type="Embed" ProgID="Equation.DSMT4" ShapeID="_x0000_i1025" DrawAspect="Content" ObjectID="_1584261475" r:id="rId7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- ймовірнісний простір. Функція </w:t>
      </w:r>
      <w:r w:rsidRPr="00F5104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120" w:dyaOrig="400">
          <v:shape id="_x0000_i1026" type="#_x0000_t75" style="width:105.9pt;height:20.1pt" o:ole="">
            <v:imagedata r:id="rId8" o:title=""/>
          </v:shape>
          <o:OLEObject Type="Embed" ProgID="Equation.DSMT4" ShapeID="_x0000_i1026" DrawAspect="Content" ObjectID="_1584261476" r:id="rId9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називається випадковим процесом,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при кожному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фіксованому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7" type="#_x0000_t75" style="width:26.3pt;height:14.55pt" o:ole="">
            <v:imagedata r:id="rId10" o:title=""/>
          </v:shape>
          <o:OLEObject Type="Embed" ProgID="Equation.DSMT4" ShapeID="_x0000_i1027" DrawAspect="Content" ObjectID="_1584261477" r:id="rId11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28" type="#_x0000_t75" style="width:36.7pt;height:20.1pt" o:ole="">
            <v:imagedata r:id="rId12" o:title=""/>
          </v:shape>
          <o:OLEObject Type="Embed" ProgID="Equation.DSMT4" ShapeID="_x0000_i1028" DrawAspect="Content" ObjectID="_1584261478" r:id="rId13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є випадковою величиною, визначеною на ймовірнісному просторі </w:t>
      </w:r>
      <w:r w:rsidRPr="00F51048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980" w:dyaOrig="400">
          <v:shape id="_x0000_i1029" type="#_x0000_t75" style="width:48.45pt;height:20.1pt" o:ole="">
            <v:imagedata r:id="rId6" o:title=""/>
          </v:shape>
          <o:OLEObject Type="Embed" ProgID="Equation.DSMT4" ShapeID="_x0000_i1029" DrawAspect="Content" ObjectID="_1584261479" r:id="rId14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C0E03" w:rsidRPr="00F51048" w:rsidRDefault="00EC0E03" w:rsidP="00F51048">
      <w:pPr>
        <w:ind w:left="360" w:firstLine="34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Нехай випадковий процес приймає значення в множині </w:t>
      </w:r>
      <w:r w:rsidRPr="00F51048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, тобто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30" type="#_x0000_t75" style="width:98.3pt;height:20.1pt" o:ole="">
            <v:imagedata r:id="rId15" o:title=""/>
          </v:shape>
          <o:OLEObject Type="Embed" ProgID="Equation.DSMT4" ShapeID="_x0000_i1030" DrawAspect="Content" ObjectID="_1584261480" r:id="rId16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C0E03" w:rsidRPr="00F51048" w:rsidRDefault="00EC0E03" w:rsidP="00EC0E03">
      <w:pPr>
        <w:ind w:left="36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31" type="#_x0000_t75" style="width:42.25pt;height:20.1pt" o:ole="">
            <v:imagedata r:id="rId17" o:title=""/>
          </v:shape>
          <o:OLEObject Type="Embed" ProgID="Equation.DSMT4" ShapeID="_x0000_i1031" DrawAspect="Content" ObjectID="_1584261481" r:id="rId18"/>
        </w:object>
      </w:r>
      <w:r w:rsidRPr="00F51048">
        <w:rPr>
          <w:rFonts w:ascii="Times New Roman" w:hAnsi="Times New Roman" w:cs="Times New Roman"/>
          <w:sz w:val="24"/>
          <w:szCs w:val="24"/>
        </w:rPr>
        <w:t xml:space="preserve">, де </w:t>
      </w:r>
      <w:r w:rsidRPr="00F51048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32" type="#_x0000_t75" style="width:18pt;height:18pt" o:ole="">
            <v:imagedata r:id="rId19" o:title=""/>
          </v:shape>
          <o:OLEObject Type="Embed" ProgID="Equation.DSMT4" ShapeID="_x0000_i1032" DrawAspect="Content" ObjectID="_1584261482" r:id="rId20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-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sym w:font="Symbol" w:char="F073"/>
      </w:r>
      <w:proofErr w:type="spellStart"/>
      <w:r w:rsidRPr="00F51048">
        <w:rPr>
          <w:rFonts w:ascii="Times New Roman" w:hAnsi="Times New Roman" w:cs="Times New Roman"/>
          <w:sz w:val="24"/>
          <w:szCs w:val="24"/>
          <w:lang w:val="uk-UA"/>
        </w:rPr>
        <w:t>-алгебра</w:t>
      </w:r>
      <w:proofErr w:type="spell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gramStart"/>
      <w:r w:rsidRPr="00F51048">
        <w:rPr>
          <w:rFonts w:ascii="Times New Roman" w:hAnsi="Times New Roman" w:cs="Times New Roman"/>
          <w:sz w:val="24"/>
          <w:szCs w:val="24"/>
          <w:lang w:val="uk-UA"/>
        </w:rPr>
        <w:t>п</w:t>
      </w:r>
      <w:proofErr w:type="gram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ідмножин з </w:t>
      </w:r>
      <w:r w:rsidRPr="00F51048">
        <w:rPr>
          <w:rFonts w:ascii="Times New Roman" w:hAnsi="Times New Roman" w:cs="Times New Roman"/>
          <w:i/>
          <w:sz w:val="24"/>
          <w:szCs w:val="24"/>
          <w:lang w:val="uk-UA"/>
        </w:rPr>
        <w:t>Х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, - називається фазовим простором випадкового процесу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3" type="#_x0000_t75" style="width:36.7pt;height:20.1pt" o:ole="">
            <v:imagedata r:id="rId12" o:title=""/>
          </v:shape>
          <o:OLEObject Type="Embed" ProgID="Equation.DSMT4" ShapeID="_x0000_i1033" DrawAspect="Content" ObjectID="_1584261483" r:id="rId21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C0E03" w:rsidRPr="00F51048" w:rsidRDefault="003A7244" w:rsidP="00F51048">
      <w:pPr>
        <w:ind w:left="360" w:firstLine="34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Найчастіше роль параметру </w:t>
      </w:r>
      <w:r w:rsidRPr="00F5104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4" type="#_x0000_t75" style="width:26.3pt;height:14.55pt" o:ole="">
            <v:imagedata r:id="rId10" o:title=""/>
          </v:shape>
          <o:OLEObject Type="Embed" ProgID="Equation.DSMT4" ShapeID="_x0000_i1034" DrawAspect="Content" ObjectID="_1584261484" r:id="rId22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- це час.</w:t>
      </w:r>
    </w:p>
    <w:p w:rsidR="003A7244" w:rsidRPr="00F51048" w:rsidRDefault="003A7244" w:rsidP="00F51048">
      <w:pPr>
        <w:ind w:left="360" w:firstLine="34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При фіксованому </w:t>
      </w:r>
      <w:r w:rsidRPr="00F5104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35" type="#_x0000_t75" style="width:33.25pt;height:14.55pt" o:ole="">
            <v:imagedata r:id="rId23" o:title=""/>
          </v:shape>
          <o:OLEObject Type="Embed" ProgID="Equation.DSMT4" ShapeID="_x0000_i1035" DrawAspect="Content" ObjectID="_1584261485" r:id="rId24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6" type="#_x0000_t75" style="width:36.7pt;height:20.1pt" o:ole="">
            <v:imagedata r:id="rId12" o:title=""/>
          </v:shape>
          <o:OLEObject Type="Embed" ProgID="Equation.DSMT4" ShapeID="_x0000_i1036" DrawAspect="Content" ObjectID="_1584261486" r:id="rId25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є лиш функцією часу і її називають реалізацією чи траєкторією випадкового процесу.</w:t>
      </w:r>
    </w:p>
    <w:p w:rsidR="00EC0E03" w:rsidRPr="00F51048" w:rsidRDefault="00EC0E03" w:rsidP="00EC0E03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b/>
          <w:sz w:val="24"/>
          <w:szCs w:val="24"/>
          <w:lang w:val="uk-UA"/>
        </w:rPr>
        <w:t xml:space="preserve">Моделювання </w:t>
      </w:r>
      <w:proofErr w:type="spellStart"/>
      <w:r w:rsidRPr="00F51048">
        <w:rPr>
          <w:rFonts w:ascii="Times New Roman" w:hAnsi="Times New Roman" w:cs="Times New Roman"/>
          <w:b/>
          <w:sz w:val="24"/>
          <w:szCs w:val="24"/>
          <w:lang w:val="uk-UA"/>
        </w:rPr>
        <w:t>вінерового</w:t>
      </w:r>
      <w:proofErr w:type="spellEnd"/>
      <w:r w:rsidRPr="00F51048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процесу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3A7244" w:rsidRPr="00F51048" w:rsidRDefault="003A7244" w:rsidP="003A7244">
      <w:pPr>
        <w:ind w:left="36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F51048">
        <w:rPr>
          <w:rFonts w:ascii="Times New Roman" w:hAnsi="Times New Roman" w:cs="Times New Roman"/>
          <w:sz w:val="24"/>
          <w:szCs w:val="24"/>
          <w:lang w:val="uk-UA"/>
        </w:rPr>
        <w:t>Вінеровий</w:t>
      </w:r>
      <w:proofErr w:type="spell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процес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37" type="#_x0000_t75" style="width:41.55pt;height:20.1pt" o:ole="">
            <v:imagedata r:id="rId26" o:title=""/>
          </v:shape>
          <o:OLEObject Type="Embed" ProgID="Equation.DSMT4" ShapeID="_x0000_i1037" DrawAspect="Content" ObjectID="_1584261487" r:id="rId27"/>
        </w:object>
      </w:r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є математичною моделлю броунівського руху (неперервного хаотичного руху мікроскопічної частинки в рідкому середовищі)</w:t>
      </w:r>
    </w:p>
    <w:p w:rsidR="003A7244" w:rsidRPr="00F51048" w:rsidRDefault="003A7244" w:rsidP="003A7244">
      <w:pPr>
        <w:ind w:left="36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При моделюванні </w:t>
      </w:r>
      <w:proofErr w:type="spellStart"/>
      <w:r w:rsidRPr="00F51048">
        <w:rPr>
          <w:rFonts w:ascii="Times New Roman" w:hAnsi="Times New Roman" w:cs="Times New Roman"/>
          <w:sz w:val="24"/>
          <w:szCs w:val="24"/>
          <w:lang w:val="uk-UA"/>
        </w:rPr>
        <w:t>вінерового</w:t>
      </w:r>
      <w:proofErr w:type="spell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процесу слід використати наступний факт:</w:t>
      </w:r>
    </w:p>
    <w:p w:rsidR="00CE43D0" w:rsidRPr="00F51048" w:rsidRDefault="00CE43D0" w:rsidP="00CE43D0">
      <w:pPr>
        <w:pStyle w:val="a3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W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=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W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W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d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W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s</m:t>
                  </m:r>
                </m:e>
              </m:d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</m:t>
          </m:r>
        </m:oMath>
      </m:oMathPara>
    </w:p>
    <w:p w:rsidR="003A7244" w:rsidRPr="00F51048" w:rsidRDefault="003A7244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причому, випадкові величини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і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</m:d>
      </m:oMath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залежні, і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</m:d>
        <m:r>
          <m:rPr>
            <m:sty m:val="p"/>
          </m:rPr>
          <w:rPr>
            <w:rFonts w:ascii="Cambria Math" w:hAnsi="Times New Roman" w:cs="Times New Roman"/>
            <w:position w:val="-10"/>
            <w:sz w:val="24"/>
            <w:szCs w:val="24"/>
          </w:rPr>
          <w:object w:dxaOrig="1020" w:dyaOrig="320">
            <v:shape id="_x0000_i1038" type="#_x0000_t75" style="width:51.25pt;height:15.9pt" o:ole="">
              <v:imagedata r:id="rId28" o:title=""/>
            </v:shape>
            <o:OLEObject Type="Embed" ProgID="Equation.DSMT4" ShapeID="_x0000_i1038" DrawAspect="Content" ObjectID="_1584261488" r:id="rId29"/>
          </w:object>
        </m:r>
      </m:oMath>
      <w:r w:rsidRPr="00F51048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3A7244" w:rsidRPr="00F51048" w:rsidRDefault="003A7244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Отже, зручно скористатись наступною формулою</w:t>
      </w:r>
    </w:p>
    <w:p w:rsidR="00CE43D0" w:rsidRPr="00F51048" w:rsidRDefault="00CE43D0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W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W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N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,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          (1)</m:t>
          </m:r>
        </m:oMath>
      </m:oMathPara>
    </w:p>
    <w:p w:rsidR="00294AE8" w:rsidRPr="00F51048" w:rsidRDefault="003A7244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е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W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, 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N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d>
      </m:oMath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–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ормально розподілена випадкова величина з середнім о і дисперсією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CE43D0" w:rsidRPr="00F51048" w:rsidRDefault="00294AE8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Розглянемо інтервал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[0,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]</m:t>
        </m:r>
      </m:oMath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і розіб’ємо його на під інтервали однакової довжини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CE43D0" w:rsidRPr="00F51048" w:rsidRDefault="0033611D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h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0,..,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M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;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h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M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CE43D0" w:rsidRPr="00F51048" w:rsidRDefault="00294AE8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Перепишемо формулу (1) в наступному вигляді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CE43D0" w:rsidRPr="00F51048" w:rsidRDefault="00CE43D0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W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W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h</m:t>
              </m:r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N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,1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294AE8" w:rsidRPr="00F51048" w:rsidRDefault="00294AE8" w:rsidP="006230A5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аважимо, що в лабораторній роботі №1 вже вивчалось питання моделювання випадкової величини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N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,1</m:t>
            </m:r>
          </m:e>
        </m:d>
      </m:oMath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6230A5" w:rsidRPr="00F51048" w:rsidRDefault="00294AE8" w:rsidP="00294AE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графіку представлені траєкторії </w:t>
      </w: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вінерового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оцесу на інтервалі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[0,3000]</m:t>
        </m:r>
      </m:oMath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 кроком </w:t>
      </w:r>
      <w:r w:rsidR="00CE43D0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.1</m:t>
        </m:r>
      </m:oMath>
      <w:r w:rsidR="006230A5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CE43D0" w:rsidRPr="00BC4694" w:rsidRDefault="00CE43D0" w:rsidP="006230A5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CE43D0" w:rsidRPr="00F51048" w:rsidRDefault="00FD62C8" w:rsidP="00CE43D0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017477" cy="3131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log.jpe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747" cy="3133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AE8" w:rsidRPr="00F51048" w:rsidRDefault="00294AE8" w:rsidP="00F51048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 графіку також видно, що функція </w:t>
      </w:r>
      <w:r w:rsidRPr="00F51048">
        <w:rPr>
          <w:rFonts w:ascii="Times New Roman" w:eastAsiaTheme="minorEastAsia" w:hAnsi="Times New Roman" w:cs="Times New Roman"/>
          <w:position w:val="-14"/>
          <w:sz w:val="24"/>
          <w:szCs w:val="24"/>
          <w:lang w:val="uk-UA"/>
        </w:rPr>
        <w:object w:dxaOrig="2060" w:dyaOrig="420">
          <v:shape id="_x0000_i1039" type="#_x0000_t75" style="width:102.45pt;height:20.75pt" o:ole="">
            <v:imagedata r:id="rId31" o:title=""/>
          </v:shape>
          <o:OLEObject Type="Embed" ProgID="Equation.DSMT4" ShapeID="_x0000_i1039" DrawAspect="Content" ObjectID="_1584261489" r:id="rId32"/>
        </w:object>
      </w:r>
      <w:r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</w:rPr>
        <w:t>обмежує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ожливі </w:t>
      </w: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</w:rPr>
        <w:t>значення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</w:rPr>
        <w:t>вінерового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процессу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BC4694" w:rsidRPr="00BC4694" w:rsidRDefault="00BC4694" w:rsidP="00F51048">
      <w:pPr>
        <w:pStyle w:val="a3"/>
        <w:numPr>
          <w:ilvl w:val="0"/>
          <w:numId w:val="2"/>
        </w:numPr>
        <w:ind w:left="0" w:firstLine="360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BC4694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Моделювання динаміки вартості акцій</w:t>
      </w:r>
    </w:p>
    <w:p w:rsidR="00294AE8" w:rsidRPr="00BC4694" w:rsidRDefault="00294AE8" w:rsidP="00BC4694">
      <w:pPr>
        <w:ind w:left="36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BC4694">
        <w:rPr>
          <w:rFonts w:ascii="Times New Roman" w:eastAsiaTheme="minorEastAsia" w:hAnsi="Times New Roman" w:cs="Times New Roman"/>
          <w:sz w:val="24"/>
          <w:szCs w:val="24"/>
          <w:lang w:val="uk-UA"/>
        </w:rPr>
        <w:t>Розглянемо модель вартості акції, що описується стохастичним диференціальним рівнянням</w:t>
      </w:r>
    </w:p>
    <w:p w:rsidR="00FD62C8" w:rsidRPr="00F51048" w:rsidRDefault="00FD62C8" w:rsidP="00F51048">
      <w:pPr>
        <w:pStyle w:val="a3"/>
        <w:ind w:left="0" w:firstLine="36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S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dt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σdW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</m:t>
          </m:r>
        </m:oMath>
      </m:oMathPara>
    </w:p>
    <w:p w:rsidR="00193FBC" w:rsidRPr="00F51048" w:rsidRDefault="00294AE8" w:rsidP="00F51048">
      <w:pPr>
        <w:pStyle w:val="a3"/>
        <w:ind w:left="0" w:firstLine="36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 початковою умовою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S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початкова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вартість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акції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FD62C8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σ</m:t>
        </m:r>
      </m:oMath>
      <w:r w:rsidR="00FD62C8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–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сталі (коефіцієнт </w:t>
      </w: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волатильності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коефіцієнт дрейфу)</w:t>
      </w:r>
      <w:r w:rsidR="00FD62C8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FD62C8" w:rsidRPr="00F51048" w:rsidRDefault="00193FBC" w:rsidP="00F51048">
      <w:pPr>
        <w:pStyle w:val="a3"/>
        <w:ind w:left="0" w:firstLine="360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язком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аного рівняння є випадковий процес</w:t>
      </w:r>
    </w:p>
    <w:p w:rsidR="00FD62C8" w:rsidRPr="00F51048" w:rsidRDefault="00FD62C8" w:rsidP="00F51048">
      <w:pPr>
        <w:pStyle w:val="a3"/>
        <w:ind w:left="0" w:firstLine="360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en-US"/>
        </w:rPr>
        <w:t>S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)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σW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)</m:t>
            </m:r>
          </m:sup>
        </m:sSup>
      </m:oMath>
      <w:r w:rsidRPr="00F51048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  <w:r w:rsidR="00193FBC"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(2)</w:t>
      </w:r>
    </w:p>
    <w:p w:rsidR="00193FBC" w:rsidRPr="00F51048" w:rsidRDefault="00193FBC" w:rsidP="00F51048">
      <w:pPr>
        <w:pStyle w:val="a3"/>
        <w:ind w:left="0" w:firstLine="360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З формулою (2) ви вже працювали в лабораторній роботі №1 (завдання 4).</w:t>
      </w:r>
    </w:p>
    <w:p w:rsidR="00193FBC" w:rsidRPr="00F51048" w:rsidRDefault="00193FBC" w:rsidP="00F51048">
      <w:pPr>
        <w:pStyle w:val="a3"/>
        <w:ind w:left="0" w:firstLine="360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ожна подати </w:t>
      </w:r>
      <w:proofErr w:type="spellStart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язок</w:t>
      </w:r>
      <w:proofErr w:type="spellEnd"/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2) за допомогою наступної рекурентної формули</w:t>
      </w:r>
    </w:p>
    <w:p w:rsidR="00FD62C8" w:rsidRPr="00F51048" w:rsidRDefault="00FD62C8" w:rsidP="00F51048">
      <w:pPr>
        <w:pStyle w:val="a3"/>
        <w:ind w:left="0" w:firstLine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</m:t>
              </m:r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n-US"/>
                </w:rPr>
                <m:t>*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h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,1</m:t>
                  </m:r>
                </m:e>
              </m:d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</m:t>
          </m:r>
        </m:oMath>
      </m:oMathPara>
    </w:p>
    <w:p w:rsidR="00193FBC" w:rsidRPr="00F51048" w:rsidRDefault="00FD62C8" w:rsidP="00F51048">
      <w:pPr>
        <w:pStyle w:val="a3"/>
        <w:ind w:left="0" w:firstLine="360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h</m:t>
        </m:r>
      </m:oMath>
      <w:r w:rsidRPr="00F5104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193FBC"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описане вище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. </w:t>
      </w:r>
    </w:p>
    <w:p w:rsidR="003A46DD" w:rsidRPr="00F51048" w:rsidRDefault="00193FBC" w:rsidP="00FD62C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w:lastRenderedPageBreak/>
          <m:t>Побудуємо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траєкторії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процесу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на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інтервалі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,4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з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кроком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0.01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10,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6%,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σ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10%. </m:t>
        </m:r>
      </m:oMath>
      <w:r w:rsidR="003A46DD" w:rsidRPr="00F51048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62324" cy="3346939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ock.jpe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4750" cy="3348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2C8" w:rsidRPr="00F51048" w:rsidRDefault="00193FBC" w:rsidP="00FD62C8">
      <w:pPr>
        <w:pStyle w:val="a3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Розглянемо розподіл випадкової величини</w:t>
      </w:r>
      <w:r w:rsidR="003A46DD" w:rsidRPr="00F510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A46DD" w:rsidRPr="00F51048">
        <w:rPr>
          <w:rFonts w:ascii="Times New Roman" w:eastAsiaTheme="minorEastAsia" w:hAnsi="Times New Roman" w:cs="Times New Roman"/>
          <w:sz w:val="24"/>
          <w:szCs w:val="24"/>
          <w:lang w:val="en-US"/>
        </w:rPr>
        <w:t>S</w:t>
      </w:r>
      <w:r w:rsidR="003A46DD" w:rsidRPr="00F51048">
        <w:rPr>
          <w:rFonts w:ascii="Times New Roman" w:eastAsiaTheme="minorEastAsia" w:hAnsi="Times New Roman" w:cs="Times New Roman"/>
          <w:sz w:val="24"/>
          <w:szCs w:val="24"/>
        </w:rPr>
        <w:t>(4)</w: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побудований за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2000 </m:t>
        </m:r>
      </m:oMath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траєкторіями</w:t>
      </w:r>
    </w:p>
    <w:p w:rsidR="008076EF" w:rsidRPr="00F51048" w:rsidRDefault="008076EF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49630" cy="3276600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s.jpe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2005" cy="3278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FBC" w:rsidRPr="00BC4694" w:rsidRDefault="00193FBC" w:rsidP="00193FBC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</w:pPr>
      <w:r w:rsidRPr="00BC4694"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  <w:t>Моделювання Пуассонового процесу</w:t>
      </w:r>
    </w:p>
    <w:p w:rsidR="009F2278" w:rsidRPr="00F51048" w:rsidRDefault="009F2278" w:rsidP="00F51048">
      <w:pPr>
        <w:ind w:left="360" w:firstLine="348"/>
        <w:rPr>
          <w:rFonts w:ascii="Times New Roman" w:hAnsi="Times New Roman" w:cs="Times New Roman"/>
          <w:sz w:val="24"/>
          <w:szCs w:val="24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Нехай подія А може відбуватись в будь-який випадковий момент часу, нехай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40" type="#_x0000_t75" style="width:36.7pt;height:20.1pt" o:ole="">
            <v:imagedata r:id="rId12" o:title=""/>
          </v:shape>
          <o:OLEObject Type="Embed" ProgID="Equation.DSMT4" ShapeID="_x0000_i1040" DrawAspect="Content" ObjectID="_1584261490" r:id="rId35"/>
        </w:object>
      </w:r>
      <w:proofErr w:type="spellStart"/>
      <w:r w:rsidRPr="00F51048">
        <w:rPr>
          <w:rFonts w:ascii="Times New Roman" w:hAnsi="Times New Roman" w:cs="Times New Roman"/>
          <w:sz w:val="24"/>
          <w:szCs w:val="24"/>
          <w:lang w:val="uk-UA"/>
        </w:rPr>
        <w:t>-це</w:t>
      </w:r>
      <w:proofErr w:type="spell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кількість появ події за проміжок часу довжиною </w:t>
      </w:r>
      <w:r w:rsidRPr="00F51048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41" type="#_x0000_t75" style="width:6.9pt;height:11.75pt" o:ole="">
            <v:imagedata r:id="rId36" o:title=""/>
          </v:shape>
          <o:OLEObject Type="Embed" ProgID="Equation.DSMT4" ShapeID="_x0000_i1041" DrawAspect="Content" ObjectID="_1584261491" r:id="rId37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. Процес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42" type="#_x0000_t75" style="width:36.7pt;height:20.1pt" o:ole="">
            <v:imagedata r:id="rId12" o:title=""/>
          </v:shape>
          <o:OLEObject Type="Embed" ProgID="Equation.DSMT4" ShapeID="_x0000_i1042" DrawAspect="Content" ObjectID="_1584261492" r:id="rId38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- це однорідний процес з незалежними приростами, причому </w:t>
      </w:r>
    </w:p>
    <w:p w:rsidR="009F2278" w:rsidRPr="00F51048" w:rsidRDefault="009F2278" w:rsidP="009F2278">
      <w:pPr>
        <w:ind w:left="36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position w:val="-34"/>
          <w:sz w:val="24"/>
          <w:szCs w:val="24"/>
        </w:rPr>
        <w:object w:dxaOrig="4320" w:dyaOrig="800">
          <v:shape id="_x0000_i1043" type="#_x0000_t75" style="width:3in;height:39.45pt" o:ole="">
            <v:imagedata r:id="rId39" o:title=""/>
          </v:shape>
          <o:OLEObject Type="Embed" ProgID="Equation.DSMT4" ShapeID="_x0000_i1043" DrawAspect="Content" ObjectID="_1584261493" r:id="rId40"/>
        </w:object>
      </w:r>
    </w:p>
    <w:p w:rsidR="009F2278" w:rsidRPr="00F51048" w:rsidRDefault="009F2278" w:rsidP="00F51048">
      <w:pPr>
        <w:ind w:left="360" w:firstLine="34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Такий процес </w:t>
      </w:r>
      <w:r w:rsidRPr="00F5104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44" type="#_x0000_t75" style="width:36.7pt;height:20.1pt" o:ole="">
            <v:imagedata r:id="rId12" o:title=""/>
          </v:shape>
          <o:OLEObject Type="Embed" ProgID="Equation.DSMT4" ShapeID="_x0000_i1044" DrawAspect="Content" ObjectID="_1584261494" r:id="rId41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називається процесом Пуассона.</w:t>
      </w:r>
    </w:p>
    <w:p w:rsidR="009F2278" w:rsidRPr="00F51048" w:rsidRDefault="009F2278" w:rsidP="00F51048">
      <w:pPr>
        <w:ind w:left="360" w:firstLine="34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Для процесу </w:t>
      </w:r>
      <w:proofErr w:type="spellStart"/>
      <w:r w:rsidRPr="00F51048">
        <w:rPr>
          <w:rFonts w:ascii="Times New Roman" w:hAnsi="Times New Roman" w:cs="Times New Roman"/>
          <w:sz w:val="24"/>
          <w:szCs w:val="24"/>
          <w:lang w:val="uk-UA"/>
        </w:rPr>
        <w:t>Пауссона</w:t>
      </w:r>
      <w:proofErr w:type="spell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має місце наступний результат</w:t>
      </w:r>
    </w:p>
    <w:p w:rsidR="009F2278" w:rsidRPr="00F51048" w:rsidRDefault="009F2278" w:rsidP="009F2278">
      <w:pPr>
        <w:ind w:left="36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position w:val="-24"/>
          <w:sz w:val="24"/>
          <w:szCs w:val="24"/>
        </w:rPr>
        <w:object w:dxaOrig="3879" w:dyaOrig="720">
          <v:shape id="_x0000_i1045" type="#_x0000_t75" style="width:194.55pt;height:36pt" o:ole="">
            <v:imagedata r:id="rId42" o:title=""/>
          </v:shape>
          <o:OLEObject Type="Embed" ProgID="Equation.DSMT4" ShapeID="_x0000_i1045" DrawAspect="Content" ObjectID="_1584261495" r:id="rId43"/>
        </w:object>
      </w:r>
    </w:p>
    <w:p w:rsidR="00C246F8" w:rsidRPr="00F51048" w:rsidRDefault="00C246F8" w:rsidP="00F51048">
      <w:pPr>
        <w:ind w:left="360" w:firstLine="348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>Початкове значення пуассонового процесу дорівнює</w:t>
      </w:r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0, а далі у випадкові моменти часу </w:t>
      </w:r>
      <w:r w:rsidRPr="00F51048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920" w:dyaOrig="380">
          <v:shape id="_x0000_i1046" type="#_x0000_t75" style="width:45.7pt;height:18.7pt" o:ole="">
            <v:imagedata r:id="rId44" o:title=""/>
          </v:shape>
          <o:OLEObject Type="Embed" ProgID="Equation.DSMT4" ShapeID="_x0000_i1046" DrawAspect="Content" ObjectID="_1584261496" r:id="rId45"/>
        </w:objec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його значення збільшуватиметься щоразу на 1.</w:t>
      </w:r>
    </w:p>
    <w:p w:rsidR="00193FBC" w:rsidRPr="00F51048" w:rsidRDefault="00C246F8" w:rsidP="00F51048">
      <w:pPr>
        <w:ind w:left="360" w:firstLine="348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</w:rPr>
        <w:t xml:space="preserve">При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моделюва</w:t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нні</w:t>
      </w:r>
      <w:proofErr w:type="spell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реалізацій пуассонового процесу слід використати той факт, що інтервали </w:t>
      </w:r>
      <w:proofErr w:type="gramStart"/>
      <w:r w:rsidRPr="00F51048">
        <w:rPr>
          <w:rFonts w:ascii="Times New Roman" w:hAnsi="Times New Roman" w:cs="Times New Roman"/>
          <w:sz w:val="24"/>
          <w:szCs w:val="24"/>
          <w:lang w:val="uk-UA"/>
        </w:rPr>
        <w:t>між</w:t>
      </w:r>
      <w:proofErr w:type="gramEnd"/>
      <w:r w:rsidRPr="00F51048">
        <w:rPr>
          <w:rFonts w:ascii="Times New Roman" w:hAnsi="Times New Roman" w:cs="Times New Roman"/>
          <w:sz w:val="24"/>
          <w:szCs w:val="24"/>
          <w:lang w:val="uk-UA"/>
        </w:rPr>
        <w:t xml:space="preserve"> моментами зміни значень випадкового процесу</w:t>
      </w:r>
      <w:r w:rsidRPr="00F51048">
        <w:rPr>
          <w:rFonts w:ascii="Times New Roman" w:hAnsi="Times New Roman" w:cs="Times New Roman"/>
          <w:sz w:val="24"/>
          <w:szCs w:val="24"/>
        </w:rPr>
        <w:t xml:space="preserve">: </w:t>
      </w:r>
      <w:r w:rsidRPr="00F51048">
        <w:rPr>
          <w:rFonts w:ascii="Times New Roman" w:hAnsi="Times New Roman" w:cs="Times New Roman"/>
          <w:position w:val="-12"/>
          <w:sz w:val="24"/>
          <w:szCs w:val="24"/>
        </w:rPr>
        <w:object w:dxaOrig="3720" w:dyaOrig="360">
          <v:shape id="_x0000_i1047" type="#_x0000_t75" style="width:186.25pt;height:18pt" o:ole="">
            <v:imagedata r:id="rId46" o:title=""/>
          </v:shape>
          <o:OLEObject Type="Embed" ProgID="Equation.DSMT4" ShapeID="_x0000_i1047" DrawAspect="Content" ObjectID="_1584261497" r:id="rId47"/>
        </w:object>
      </w:r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є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незалежними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експоненціально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розподіленими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випадковими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величинами </w:t>
      </w:r>
      <w:proofErr w:type="spellStart"/>
      <w:r w:rsidRPr="00F51048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F51048">
        <w:rPr>
          <w:rFonts w:ascii="Times New Roman" w:hAnsi="Times New Roman" w:cs="Times New Roman"/>
          <w:sz w:val="24"/>
          <w:szCs w:val="24"/>
        </w:rPr>
        <w:t xml:space="preserve"> параметром </w:t>
      </w:r>
      <w:r w:rsidRPr="00F51048">
        <w:rPr>
          <w:rFonts w:ascii="Times New Roman" w:hAnsi="Times New Roman" w:cs="Times New Roman"/>
          <w:sz w:val="24"/>
          <w:szCs w:val="24"/>
        </w:rPr>
        <w:sym w:font="Symbol" w:char="F06C"/>
      </w:r>
      <w:r w:rsidRPr="00F5104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246F8" w:rsidRPr="00F51048" w:rsidRDefault="00C246F8" w:rsidP="00193FBC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sz w:val="24"/>
          <w:szCs w:val="24"/>
          <w:lang w:val="uk-UA"/>
        </w:rPr>
        <w:t>Результат моделювання можна розглянути на графіку нижче</w:t>
      </w:r>
    </w:p>
    <w:p w:rsidR="00C246F8" w:rsidRPr="00F51048" w:rsidRDefault="00C246F8" w:rsidP="00193FBC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  <w:r w:rsidRPr="00F5104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65110" cy="3223846"/>
            <wp:effectExtent l="0" t="0" r="0" b="0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isson.jpe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7446" cy="322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FBC" w:rsidRPr="00F51048" w:rsidRDefault="00193FBC" w:rsidP="00193FBC">
      <w:pPr>
        <w:ind w:left="360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</w:p>
    <w:p w:rsidR="00C246F8" w:rsidRPr="00F51048" w:rsidRDefault="00C246F8" w:rsidP="00C246F8">
      <w:pPr>
        <w:ind w:left="360"/>
        <w:jc w:val="both"/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  <w:t xml:space="preserve">Завдання до лабораторної роботи </w:t>
      </w:r>
    </w:p>
    <w:p w:rsidR="00C246F8" w:rsidRPr="00F51048" w:rsidRDefault="00C246F8" w:rsidP="00C246F8">
      <w:pPr>
        <w:pStyle w:val="a3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Побудувати 10 траєкторій вінерового процесу на одному графіку і функцію </w:t>
      </w:r>
      <w:r w:rsidRPr="00F51048">
        <w:rPr>
          <w:rFonts w:ascii="Times New Roman" w:eastAsiaTheme="minorEastAsia" w:hAnsi="Times New Roman" w:cs="Times New Roman"/>
          <w:position w:val="-14"/>
          <w:sz w:val="24"/>
          <w:szCs w:val="24"/>
          <w:lang w:val="uk-UA"/>
        </w:rPr>
        <w:object w:dxaOrig="2060" w:dyaOrig="420">
          <v:shape id="_x0000_i1048" type="#_x0000_t75" style="width:102.45pt;height:20.75pt" o:ole="">
            <v:imagedata r:id="rId31" o:title=""/>
          </v:shape>
          <o:OLEObject Type="Embed" ProgID="Equation.DSMT4" ShapeID="_x0000_i1048" DrawAspect="Content" ObjectID="_1584261498" r:id="rId49"/>
        </w:object>
      </w:r>
      <w:r w:rsidRPr="00F5104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C246F8" w:rsidRPr="00F51048" w:rsidRDefault="00C246F8" w:rsidP="00C246F8">
      <w:pPr>
        <w:pStyle w:val="a3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Змоделювати ціну вартості акціїї (побудувати декілька траєкторій процесу (2)), використовуючи ті ж значення сталих, як і в прикладі, розглянутому вище. Побудувати розподіл випадкової величини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S(4).</w:t>
      </w:r>
    </w:p>
    <w:p w:rsidR="00C246F8" w:rsidRPr="00F51048" w:rsidRDefault="00C246F8" w:rsidP="00C246F8">
      <w:pPr>
        <w:pStyle w:val="a3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Побудувати 10 траєкторій процесу пуассона з параметром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sym w:font="Symbol" w:char="F06C"/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>=вашому порядковому номеру.</w:t>
      </w:r>
    </w:p>
    <w:p w:rsidR="00F51048" w:rsidRDefault="00F51048" w:rsidP="00C246F8">
      <w:pPr>
        <w:ind w:left="360"/>
        <w:jc w:val="both"/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</w:pPr>
    </w:p>
    <w:p w:rsidR="00C246F8" w:rsidRPr="00F51048" w:rsidRDefault="00C246F8" w:rsidP="00C246F8">
      <w:pPr>
        <w:ind w:left="360"/>
        <w:jc w:val="both"/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b/>
          <w:noProof/>
          <w:sz w:val="24"/>
          <w:szCs w:val="24"/>
          <w:lang w:val="uk-UA"/>
        </w:rPr>
        <w:lastRenderedPageBreak/>
        <w:t>Завдання на додаткові бали</w:t>
      </w:r>
    </w:p>
    <w:p w:rsidR="00C246F8" w:rsidRPr="00F51048" w:rsidRDefault="00C246F8" w:rsidP="00C246F8">
      <w:pPr>
        <w:ind w:left="360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</w:p>
    <w:p w:rsidR="008076EF" w:rsidRPr="00F51048" w:rsidRDefault="001A2DEC" w:rsidP="00C246F8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Consider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call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option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,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price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for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which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are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define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from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next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formula</w:t>
      </w: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>:</w:t>
      </w:r>
    </w:p>
    <w:p w:rsidR="001A2DEC" w:rsidRPr="00F51048" w:rsidRDefault="001A2DEC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Call</m:t>
          </m:r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uk-UA"/>
            </w:rPr>
            <m:t xml:space="preserve"> = 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Times New Roman" w:eastAsiaTheme="minorEastAsia" w:hAnsi="Times New Roman" w:cs="Times New Roman"/>
                  <w:noProof/>
                  <w:sz w:val="24"/>
                  <w:szCs w:val="24"/>
                  <w:lang w:val="uk-UA"/>
                </w:rPr>
                <m:t>-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r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max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 xml:space="preserve">0,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d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uk-UA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K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,</m:t>
          </m:r>
        </m:oMath>
      </m:oMathPara>
    </w:p>
    <w:p w:rsidR="001A2DEC" w:rsidRPr="00F51048" w:rsidRDefault="001A2DEC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where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K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uk-UA"/>
          </w:rPr>
          <m:t>-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uk-UA"/>
          </w:rPr>
          <m:t xml:space="preserve"> </m:t>
        </m:r>
      </m:oMath>
      <w:r w:rsidR="00A51FD0" w:rsidRPr="00F51048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</w:t>
      </w:r>
      <w:r w:rsidR="00A51FD0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strike price for option,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T</m:t>
        </m:r>
      </m:oMath>
      <w:r w:rsidR="00A51FD0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– expiry date,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S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en-US"/>
          </w:rPr>
          <m:t>(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en-US"/>
          </w:rPr>
          <m:t>)</m:t>
        </m:r>
      </m:oMath>
      <w:r w:rsidR="00A51FD0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– value of stock price in time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T</m:t>
        </m:r>
      </m:oMath>
      <w:r w:rsidR="00A51FD0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. </w:t>
      </w:r>
      <w:r w:rsidR="00833EAE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Using this formula and value of the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S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en-US"/>
          </w:rPr>
          <m:t>(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en-US"/>
          </w:rPr>
          <m:t>)</m:t>
        </m:r>
      </m:oMath>
      <w:r w:rsidR="00833EAE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from 2., calculate value of the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Call</m:t>
        </m:r>
      </m:oMath>
      <w:r w:rsidR="00833EAE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option prise for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noProof/>
            <w:sz w:val="24"/>
            <w:szCs w:val="24"/>
            <w:lang w:val="en-US"/>
          </w:rPr>
          <m:t>=4</m:t>
        </m:r>
      </m:oMath>
      <w:r w:rsidR="00833EAE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. </w:t>
      </w:r>
      <w:r w:rsidR="00577744"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Compare result with standard formula </w:t>
      </w:r>
    </w:p>
    <w:p w:rsidR="00577744" w:rsidRPr="00F51048" w:rsidRDefault="00577744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Call</m:t>
          </m:r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N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Times New Roman" w:eastAsiaTheme="minorEastAsia" w:hAnsi="Times New Roman" w:cs="Times New Roman"/>
              <w:noProof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K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Times New Roman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rT</m:t>
              </m:r>
            </m:sup>
          </m:sSup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N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,</m:t>
          </m:r>
        </m:oMath>
      </m:oMathPara>
    </w:p>
    <w:p w:rsidR="00577744" w:rsidRPr="00F51048" w:rsidRDefault="00577744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where</w:t>
      </w:r>
    </w:p>
    <w:p w:rsidR="00577744" w:rsidRPr="00F51048" w:rsidRDefault="0033611D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σ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en-US"/>
                    </w:rPr>
                    <m:t>T</m:t>
                  </m:r>
                </m:e>
              </m:rad>
            </m:den>
          </m:f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noProof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Times New Roman" w:cs="Times New Roman"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noProof/>
                              <w:sz w:val="24"/>
                              <w:szCs w:val="24"/>
                              <w:lang w:val="en-US"/>
                            </w:rPr>
                            <m:t>K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val="en-US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  <w:lang w:val="en-US"/>
                        </w:rPr>
                        <m:t>r</m:t>
                      </m:r>
                      <m:r>
                        <w:rPr>
                          <w:rFonts w:ascii="Cambria Math" w:eastAsiaTheme="minorEastAsia" w:hAnsi="Times New Roman" w:cs="Times New Roman"/>
                          <w:noProof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noProof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noProof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en-US"/>
                    </w:rPr>
                    <m:t>T</m:t>
                  </m:r>
                </m:e>
              </m:func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 xml:space="preserve">,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Times New Roman" w:eastAsiaTheme="minorEastAsia" w:hAnsi="Times New Roman" w:cs="Times New Roman"/>
              <w:noProof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σ</m:t>
          </m:r>
          <m:rad>
            <m:radPr>
              <m:degHide m:val="on"/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T</m:t>
              </m:r>
            </m:e>
          </m:ra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,</m:t>
          </m:r>
        </m:oMath>
      </m:oMathPara>
    </w:p>
    <w:p w:rsidR="00577744" w:rsidRPr="00F51048" w:rsidRDefault="00577744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N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x</m:t>
            </m:r>
          </m:e>
        </m:d>
      </m:oMath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– commulative distribution function for standard normal distribution:</w:t>
      </w:r>
    </w:p>
    <w:p w:rsidR="00577744" w:rsidRPr="00F51048" w:rsidRDefault="00577744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N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Times New Roman" w:eastAsiaTheme="minorEastAsia" w:hAnsi="Times New Roman" w:cs="Times New Roman"/>
                  <w:noProof/>
                  <w:sz w:val="24"/>
                  <w:szCs w:val="24"/>
                  <w:lang w:val="en-US"/>
                </w:rPr>
                <m:t>-∞</m:t>
              </m:r>
            </m:sub>
            <m:sup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x</m:t>
              </m:r>
            </m:sup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noProof/>
                          <w:sz w:val="24"/>
                          <w:szCs w:val="24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noProof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noProof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noProof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noProof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  <w:lang w:val="en-US"/>
                        </w:rPr>
                        <m:t>π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en-US"/>
                </w:rPr>
                <m:t>dt</m:t>
              </m:r>
            </m:e>
          </m:nary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val="en-US"/>
            </w:rPr>
            <m:t>.</m:t>
          </m:r>
        </m:oMath>
      </m:oMathPara>
    </w:p>
    <w:p w:rsidR="00577744" w:rsidRPr="00F51048" w:rsidRDefault="009E2895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Using numerical (with 2000 trajectories) and exact formula for calculation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Call</m:t>
        </m:r>
      </m:oMath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price, compare vales of price of Call option. In result you nmust to get next figure:</w:t>
      </w:r>
    </w:p>
    <w:p w:rsidR="009E2895" w:rsidRPr="00F51048" w:rsidRDefault="009E2895" w:rsidP="00FD62C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F51048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43542" cy="333521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ll.jpe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5959" cy="333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B1A" w:rsidRPr="00F51048" w:rsidRDefault="008C7B1A" w:rsidP="005357E8">
      <w:pPr>
        <w:pStyle w:val="a3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</w:p>
    <w:p w:rsidR="008C7B1A" w:rsidRDefault="008C7B1A" w:rsidP="005357E8">
      <w:pPr>
        <w:pStyle w:val="a3"/>
        <w:jc w:val="both"/>
        <w:rPr>
          <w:rFonts w:eastAsiaTheme="minorEastAsia"/>
          <w:noProof/>
          <w:lang w:val="en-US"/>
        </w:rPr>
      </w:pPr>
      <w:r>
        <w:rPr>
          <w:rFonts w:eastAsiaTheme="minorEastAsia"/>
          <w:noProof/>
          <w:lang w:val="en-US"/>
        </w:rPr>
        <w:t>Code in R:</w:t>
      </w:r>
    </w:p>
    <w:p w:rsidR="008C7B1A" w:rsidRPr="00F51048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uk-UA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######## </w:t>
      </w:r>
      <w:r w:rsidR="00F51048">
        <w:rPr>
          <w:rFonts w:ascii="Courier New" w:eastAsiaTheme="minorEastAsia" w:hAnsi="Courier New" w:cs="Courier New"/>
          <w:noProof/>
          <w:sz w:val="16"/>
          <w:szCs w:val="16"/>
          <w:lang w:val="uk-UA"/>
        </w:rPr>
        <w:t>1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It = 5000;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L = 9;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mu = 5000;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U = seq(10,150000,100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Prob_ban = c(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B = c(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It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N = rpois(1,L)</w:t>
      </w:r>
      <w:bookmarkStart w:id="0" w:name="_GoBack"/>
      <w:bookmarkEnd w:id="0"/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Sample = rexp(N,1/mu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lastRenderedPageBreak/>
        <w:t xml:space="preserve">  B[i] = sum(Sample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#print(Sample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j in 1: length(U)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u = U[j]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Prob_ban[j] = sum(B&gt;u)/It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Prob_ban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plot(U,Prob_ban, col = 'blue', xlab = 'Initial capital', ylab = 'Probability bankr.', type = 'l'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abline(0,0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F51048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uk-UA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######## </w:t>
      </w:r>
      <w:r w:rsidR="00F51048">
        <w:rPr>
          <w:rFonts w:ascii="Courier New" w:eastAsiaTheme="minorEastAsia" w:hAnsi="Courier New" w:cs="Courier New"/>
          <w:noProof/>
          <w:sz w:val="16"/>
          <w:szCs w:val="16"/>
          <w:lang w:val="uk-UA"/>
        </w:rPr>
        <w:t>1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et.seed(2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Time = 3000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h=0.4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Iter = 8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RNORM = rnorm(floor(Iter*Time/h))*sqrt(h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M = matrix(RNORM, nrow = Iter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(dim(M)[1])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M[i, ] = cumsum(M[i,]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  = data.frame(seq(h,Time,h), t(M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ames(DATA)[1] = 'Time'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 &lt;- melt(DATA, id="Time"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ggplot(data=DATA_long, aes(x=Time, y=value, colour=variable)) +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geom_point(size = 0.1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LL2 &lt;- function(x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n = length(x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for (i in 1:n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  y[i] = sqrt(2*x[i]*log(log(max(2.8, x[i]))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return(y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y = LL2(seq(h, Time, h)) 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z = -y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  = data.frame(seq(h,Time,h), t(M), z, y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 = dim(DATA)[1]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ames(DATA)[1] = 'Time'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 &lt;- melt(DATA, id="Time"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$variable = as.character(DATA_long$variable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Iter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DATA_long$variable[N*(i-1)+seq(1,N)] = rep(paste('Trajectory ', as.character(i)), N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$variable[N*(Iter)+seq(1,N)] = rep('-sqrt(2*t*log(log(t)))', N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$variable[N*(Iter+1)+seq(1,N)] = rep('sqrt(2t**log(log(t)))', N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$variable = as.factor(DATA_long$variable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ggplot(data=DATA_long, aes(x=Time, y=value, colour=variable)) +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geom_line(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## 2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0 = 10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r = 0.06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igma = 0.04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Time = 4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h=0.001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Iter = 2000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lastRenderedPageBreak/>
        <w:t>RNORM = rnorm(floor(Iter*Time/h))*sqrt(h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M = matrix(RNORM, nrow = Iter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(dim(M)[1])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M[i, ] = cumsum(M[i,]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H = t(matrix(rep(seq(h,Time,h),Iter), ncol = Iter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 = S0*exp((r-sigma^2/2)*H+sigma*M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  = data.frame(seq(h,Time,h), t(S[1:5,]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ames(DATA)[1] = 'Time'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 = dim(DATA)[1]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 &lt;- melt(DATA, id="Time"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ames(DATA_long)[2] = 'Trajectory'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$Trajectory = as.character(DATA_long$Trajectory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5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DATA_long$Trajectory[N*(i-1)+seq(1,N)] = rep(paste('Trajectory ', as.character(i)), N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$Trajectory = as.factor(DATA_long$Trajectory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ggplot(data=DATA_long, aes(x=Time, y=value, colour=Trajectory)) +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geom_point(size = 0.1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end = data.frame(S[,Time/h]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ames(Send) = 'S_4'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a &lt;- ggplot(Send, aes(x = S_4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a + geom_area(stat = "bin", bins  = 50,  alpha=0.6) 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a +  geom_density(aes(fill = 1), alpha=0.4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F51048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uk-UA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## </w:t>
      </w:r>
      <w:r w:rsidR="00F51048">
        <w:rPr>
          <w:rFonts w:ascii="Courier New" w:eastAsiaTheme="minorEastAsia" w:hAnsi="Courier New" w:cs="Courier New"/>
          <w:noProof/>
          <w:sz w:val="16"/>
          <w:szCs w:val="16"/>
          <w:lang w:val="uk-UA"/>
        </w:rPr>
        <w:t>4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K = 12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Time = 5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h=0.001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Iter = 200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RNORM = rnorm(floor(Iter*Time/h))*sqrt(h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M = matrix(RNORM, nrow = Iter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(dim(M)[1])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M[i, ] = cumsum(M[i,]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H = t(matrix(rep(seq(h,Time,h),Iter), ncol = Iter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 = S0*exp((r-sigma^2/2)*H+sigma*M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u = pmax(Send$S_4-K,0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u[is.na(u)]=0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Call = exp(-r*Time)*mean(u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1 = log(S0/K+(r+sigma^2/2)*Time)/(sigma*sqrt(Time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2 = d1 - sigma*sqrt(Time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Call1 = S0*pnorm(d1) - K*exp(-r*Time)*pnorm(d2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## plot call price 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U = dim(S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TT = seq(h,Time,h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CALL_N = c(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CALL = c(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i in 1:U[2]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u = pmax(S[,i]-K,0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u[is.na(u)]=0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CALL_N[i] = exp(-r*TT[i])*mean(u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d1 = log(S0/K+(r+sigma^2/2)*TT[i])/(sigma*sqrt(TT[i]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d2 = d1 - sigma*sqrt(TT[i]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CALL[i] = S0*pnorm(d1) - K*exp(-r*TT[i])*pnorm(d2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lastRenderedPageBreak/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DATA = data.frame(TT, CALL_N,CALL) 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names(DATA) = c('Time', 'Numerical_Call', 'Call'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 &lt;- melt(DATA, id="Time"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ggplot(data=DATA_long, aes(x=Time, y=value, colour=variable)) +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geom_point(size = 1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F51048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uk-UA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## </w:t>
      </w:r>
      <w:r w:rsidR="00F51048">
        <w:rPr>
          <w:rFonts w:ascii="Courier New" w:eastAsiaTheme="minorEastAsia" w:hAnsi="Courier New" w:cs="Courier New"/>
          <w:noProof/>
          <w:sz w:val="16"/>
          <w:szCs w:val="16"/>
          <w:lang w:val="uk-UA"/>
        </w:rPr>
        <w:t>3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lambda = 2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Iter = 2;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set.seed(7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x = seq(0, 5, 0.01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M = matrix(NA, nrow = length(x), ncol = Iter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for (j in 1:Iter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tau = cumsum(rexp(30, lambda)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tau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n = length(tau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y = c(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for (i in 1: length(x)){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 y[i] = sum(tau&lt;x[i]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M[,j] = y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}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 = data.frame(x, M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DATA_long &lt;- melt(DATA, id="x")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>ggplot(data=DATA_long, aes(x=x, y=value, colour=variable)) +</w:t>
      </w:r>
    </w:p>
    <w:p w:rsidR="008C7B1A" w:rsidRPr="008C7B1A" w:rsidRDefault="008C7B1A" w:rsidP="008C7B1A">
      <w:pPr>
        <w:pStyle w:val="a3"/>
        <w:jc w:val="both"/>
        <w:rPr>
          <w:rFonts w:ascii="Courier New" w:eastAsiaTheme="minorEastAsia" w:hAnsi="Courier New" w:cs="Courier New"/>
          <w:noProof/>
          <w:sz w:val="16"/>
          <w:szCs w:val="16"/>
          <w:lang w:val="en-US"/>
        </w:rPr>
      </w:pPr>
      <w:r w:rsidRPr="008C7B1A">
        <w:rPr>
          <w:rFonts w:ascii="Courier New" w:eastAsiaTheme="minorEastAsia" w:hAnsi="Courier New" w:cs="Courier New"/>
          <w:noProof/>
          <w:sz w:val="16"/>
          <w:szCs w:val="16"/>
          <w:lang w:val="en-US"/>
        </w:rPr>
        <w:t xml:space="preserve">  geom_point(size = 1)</w:t>
      </w:r>
    </w:p>
    <w:sectPr w:rsidR="008C7B1A" w:rsidRPr="008C7B1A" w:rsidSect="00F51048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47517"/>
    <w:multiLevelType w:val="hybridMultilevel"/>
    <w:tmpl w:val="3F1ECC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3F5B99"/>
    <w:multiLevelType w:val="hybridMultilevel"/>
    <w:tmpl w:val="7D9C42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3B2763"/>
    <w:multiLevelType w:val="hybridMultilevel"/>
    <w:tmpl w:val="B37E83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characterSpacingControl w:val="doNotCompress"/>
  <w:compat/>
  <w:rsids>
    <w:rsidRoot w:val="00B04C05"/>
    <w:rsid w:val="00192419"/>
    <w:rsid w:val="00193FBC"/>
    <w:rsid w:val="001A2DEC"/>
    <w:rsid w:val="00294AE8"/>
    <w:rsid w:val="0033611D"/>
    <w:rsid w:val="003A46DD"/>
    <w:rsid w:val="003A7244"/>
    <w:rsid w:val="005357E8"/>
    <w:rsid w:val="00577744"/>
    <w:rsid w:val="006230A5"/>
    <w:rsid w:val="008076EF"/>
    <w:rsid w:val="00833EAE"/>
    <w:rsid w:val="008C7B1A"/>
    <w:rsid w:val="009E2895"/>
    <w:rsid w:val="009F2278"/>
    <w:rsid w:val="00A51FD0"/>
    <w:rsid w:val="00AE35CF"/>
    <w:rsid w:val="00B04C05"/>
    <w:rsid w:val="00BC4694"/>
    <w:rsid w:val="00BE7DAC"/>
    <w:rsid w:val="00C246F8"/>
    <w:rsid w:val="00C9722B"/>
    <w:rsid w:val="00CE43D0"/>
    <w:rsid w:val="00EC0E03"/>
    <w:rsid w:val="00F51048"/>
    <w:rsid w:val="00FA34B2"/>
    <w:rsid w:val="00FD62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34B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43D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E43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E43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43D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E43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E43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jpeg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jpeg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jpe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jpeg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F915FB-E31D-4D77-B09E-45FAC7480E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1</Pages>
  <Words>1297</Words>
  <Characters>7398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dmin</cp:lastModifiedBy>
  <cp:revision>10</cp:revision>
  <dcterms:created xsi:type="dcterms:W3CDTF">2018-03-21T08:15:00Z</dcterms:created>
  <dcterms:modified xsi:type="dcterms:W3CDTF">2018-04-03T08:51:00Z</dcterms:modified>
</cp:coreProperties>
</file>